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3A9D" w:rsidRPr="0079648E" w:rsidRDefault="007D3A9D" w:rsidP="007D3A9D">
      <w:pPr>
        <w:tabs>
          <w:tab w:val="left" w:pos="9355"/>
        </w:tabs>
        <w:jc w:val="center"/>
        <w:rPr>
          <w:rFonts w:ascii="Times New Roman" w:hAnsi="Times New Roman"/>
          <w:b/>
          <w:color w:val="FF0000"/>
        </w:rPr>
      </w:pPr>
      <w:r w:rsidRPr="0079648E">
        <w:rPr>
          <w:rFonts w:ascii="Times New Roman" w:hAnsi="Times New Roman"/>
          <w:b/>
          <w:color w:val="FF0000"/>
        </w:rPr>
        <w:t>Thứ Tư ngày 10 tháng 9 năm 2025</w:t>
      </w:r>
    </w:p>
    <w:p w:rsidR="007D3A9D" w:rsidRPr="0079648E" w:rsidRDefault="007D3A9D" w:rsidP="007D3A9D">
      <w:pPr>
        <w:tabs>
          <w:tab w:val="left" w:pos="4028"/>
        </w:tabs>
        <w:rPr>
          <w:rFonts w:ascii="Times New Roman" w:eastAsia="Calibri" w:hAnsi="Times New Roman"/>
          <w:b/>
        </w:rPr>
      </w:pPr>
      <w:r w:rsidRPr="0079648E">
        <w:rPr>
          <w:rFonts w:ascii="Times New Roman" w:eastAsia="Calibri" w:hAnsi="Times New Roman"/>
          <w:b/>
          <w:i/>
        </w:rPr>
        <w:t>Buổi sáng:</w:t>
      </w:r>
      <w:r w:rsidRPr="0079648E">
        <w:rPr>
          <w:rFonts w:ascii="Times New Roman" w:eastAsia="Calibri" w:hAnsi="Times New Roman"/>
          <w:b/>
        </w:rPr>
        <w:t xml:space="preserve">                              </w:t>
      </w:r>
    </w:p>
    <w:p w:rsidR="007D3A9D" w:rsidRPr="0079648E" w:rsidRDefault="007D3A9D" w:rsidP="007D3A9D">
      <w:pPr>
        <w:tabs>
          <w:tab w:val="left" w:pos="4028"/>
        </w:tabs>
        <w:jc w:val="center"/>
        <w:rPr>
          <w:rFonts w:ascii="Times New Roman" w:eastAsia="Calibri" w:hAnsi="Times New Roman"/>
          <w:b/>
        </w:rPr>
      </w:pPr>
      <w:r w:rsidRPr="0079648E">
        <w:rPr>
          <w:rFonts w:ascii="Times New Roman" w:eastAsia="Calibri" w:hAnsi="Times New Roman"/>
          <w:b/>
        </w:rPr>
        <w:t>KHOA HỌC</w:t>
      </w:r>
    </w:p>
    <w:p w:rsidR="007D3A9D" w:rsidRPr="0079648E" w:rsidRDefault="007D3A9D" w:rsidP="007D3A9D">
      <w:pPr>
        <w:pStyle w:val="Heading2"/>
        <w:rPr>
          <w:rFonts w:ascii="Times New Roman" w:hAnsi="Times New Roman"/>
          <w:lang w:val="nl-NL"/>
        </w:rPr>
      </w:pPr>
      <w:r w:rsidRPr="0079648E">
        <w:rPr>
          <w:rFonts w:ascii="Times New Roman" w:hAnsi="Times New Roman"/>
          <w:lang w:val="nl-NL"/>
        </w:rPr>
        <w:t xml:space="preserve">                              Bài 1: </w:t>
      </w:r>
      <w:r w:rsidRPr="0079648E">
        <w:rPr>
          <w:rFonts w:ascii="Times New Roman" w:hAnsi="Times New Roman"/>
        </w:rPr>
        <w:t>Đất và bảo vệ môi trường đất (Tiết 1).</w:t>
      </w:r>
      <w:r w:rsidRPr="0079648E">
        <w:rPr>
          <w:rFonts w:ascii="Times New Roman" w:hAnsi="Times New Roman"/>
          <w:lang w:val="nl-NL"/>
        </w:rPr>
        <w:t xml:space="preserve"> </w:t>
      </w:r>
    </w:p>
    <w:p w:rsidR="007D3A9D" w:rsidRPr="0079648E" w:rsidRDefault="007D3A9D" w:rsidP="007D3A9D">
      <w:pPr>
        <w:jc w:val="both"/>
        <w:rPr>
          <w:rFonts w:ascii="Times New Roman" w:hAnsi="Times New Roman"/>
          <w:b/>
          <w:lang w:val="nl-NL"/>
        </w:rPr>
      </w:pPr>
      <w:r w:rsidRPr="0079648E">
        <w:rPr>
          <w:rFonts w:ascii="Times New Roman" w:hAnsi="Times New Roman"/>
          <w:b/>
          <w:lang w:val="nl-NL"/>
        </w:rPr>
        <w:t>I. YÊU CẦU CẦN ĐẠT</w:t>
      </w:r>
    </w:p>
    <w:p w:rsidR="007D3A9D" w:rsidRPr="0079648E" w:rsidRDefault="007D3A9D" w:rsidP="007D3A9D">
      <w:pPr>
        <w:jc w:val="both"/>
        <w:rPr>
          <w:rFonts w:ascii="Times New Roman" w:hAnsi="Times New Roman"/>
          <w:lang w:val="nl-NL"/>
        </w:rPr>
      </w:pPr>
      <w:r w:rsidRPr="0079648E">
        <w:rPr>
          <w:rFonts w:ascii="Times New Roman" w:hAnsi="Times New Roman"/>
          <w:b/>
          <w:lang w:val="nl-NL"/>
        </w:rPr>
        <w:t>1. Năng lực đặc thù</w:t>
      </w:r>
      <w:r w:rsidRPr="0079648E">
        <w:rPr>
          <w:rFonts w:ascii="Times New Roman" w:hAnsi="Times New Roman"/>
          <w:lang w:val="nl-NL"/>
        </w:rPr>
        <w:t xml:space="preserve">: </w:t>
      </w:r>
    </w:p>
    <w:p w:rsidR="007D3A9D" w:rsidRPr="0079648E" w:rsidRDefault="007D3A9D" w:rsidP="007D3A9D">
      <w:pPr>
        <w:jc w:val="both"/>
        <w:rPr>
          <w:rFonts w:ascii="Times New Roman" w:hAnsi="Times New Roman"/>
          <w:bCs/>
          <w:lang w:val="nl-NL"/>
        </w:rPr>
      </w:pPr>
      <w:r w:rsidRPr="0079648E">
        <w:rPr>
          <w:rFonts w:ascii="Times New Roman" w:hAnsi="Times New Roman"/>
          <w:lang w:val="nl-NL"/>
        </w:rPr>
        <w:t xml:space="preserve">    - HS nêu được m</w:t>
      </w:r>
      <w:r w:rsidRPr="0079648E">
        <w:rPr>
          <w:rFonts w:ascii="Times New Roman" w:hAnsi="Times New Roman"/>
          <w:bCs/>
          <w:lang w:val="nl-NL"/>
        </w:rPr>
        <w:t>ột số thành phần của đất.</w:t>
      </w:r>
    </w:p>
    <w:p w:rsidR="007D3A9D" w:rsidRPr="0079648E" w:rsidRDefault="007D3A9D" w:rsidP="007D3A9D">
      <w:pPr>
        <w:pStyle w:val="ListParagraph"/>
        <w:spacing w:after="0" w:line="240" w:lineRule="auto"/>
        <w:ind w:left="0"/>
        <w:jc w:val="both"/>
        <w:rPr>
          <w:bCs/>
          <w:szCs w:val="28"/>
          <w:lang w:val="nl-NL"/>
        </w:rPr>
      </w:pPr>
      <w:r w:rsidRPr="0079648E">
        <w:rPr>
          <w:bCs/>
          <w:szCs w:val="28"/>
          <w:lang w:val="nl-NL"/>
        </w:rPr>
        <w:t xml:space="preserve">    - Trình bày được vai trò của đất đối với cây trồng. </w:t>
      </w:r>
    </w:p>
    <w:p w:rsidR="007D3A9D" w:rsidRPr="0079648E" w:rsidRDefault="007D3A9D" w:rsidP="007D3A9D">
      <w:pPr>
        <w:jc w:val="both"/>
        <w:rPr>
          <w:rFonts w:ascii="Times New Roman" w:hAnsi="Times New Roman"/>
          <w:lang w:val="nl-NL"/>
        </w:rPr>
      </w:pPr>
      <w:r w:rsidRPr="0079648E">
        <w:rPr>
          <w:rFonts w:ascii="Times New Roman" w:hAnsi="Times New Roman"/>
          <w:b/>
          <w:lang w:val="nl-NL"/>
        </w:rPr>
        <w:t>2. Năng lực chung</w:t>
      </w:r>
      <w:r w:rsidRPr="0079648E">
        <w:rPr>
          <w:rFonts w:ascii="Times New Roman" w:hAnsi="Times New Roman"/>
          <w:lang w:val="nl-NL"/>
        </w:rPr>
        <w:t xml:space="preserve">: </w:t>
      </w:r>
    </w:p>
    <w:p w:rsidR="007D3A9D" w:rsidRPr="0079648E" w:rsidRDefault="007D3A9D" w:rsidP="007D3A9D">
      <w:pPr>
        <w:pStyle w:val="ListParagraph"/>
        <w:spacing w:after="0" w:line="240" w:lineRule="auto"/>
        <w:ind w:left="0"/>
        <w:jc w:val="both"/>
        <w:rPr>
          <w:szCs w:val="28"/>
          <w:lang w:val="nl-NL"/>
        </w:rPr>
      </w:pPr>
      <w:r w:rsidRPr="0079648E">
        <w:rPr>
          <w:szCs w:val="28"/>
          <w:lang w:val="nl-NL"/>
        </w:rPr>
        <w:t xml:space="preserve">    - Năng lực tự chủ và tự học: Tích cực, chủ động tìm thông tin thực hiện nhiệm vụ theo yêu cầu bài học.</w:t>
      </w:r>
    </w:p>
    <w:p w:rsidR="007D3A9D" w:rsidRPr="0079648E" w:rsidRDefault="007D3A9D" w:rsidP="007D3A9D">
      <w:pPr>
        <w:pStyle w:val="ListParagraph"/>
        <w:spacing w:after="0" w:line="240" w:lineRule="auto"/>
        <w:ind w:left="0"/>
        <w:jc w:val="both"/>
        <w:rPr>
          <w:szCs w:val="28"/>
          <w:lang w:val="nl-NL"/>
        </w:rPr>
      </w:pPr>
      <w:r w:rsidRPr="0079648E">
        <w:rPr>
          <w:szCs w:val="28"/>
          <w:lang w:val="nl-NL"/>
        </w:rPr>
        <w:t xml:space="preserve">    - Năng lực giao tiếp và hợp tác: Tham gia nhiệm vụ nhóm, quan sát và phân tích hình ảnh, nội dung để phát hiện ra thành phần, vai trò của đất.</w:t>
      </w:r>
    </w:p>
    <w:p w:rsidR="007D3A9D" w:rsidRPr="0079648E" w:rsidRDefault="007D3A9D" w:rsidP="007D3A9D">
      <w:pPr>
        <w:jc w:val="both"/>
        <w:rPr>
          <w:rFonts w:ascii="Times New Roman" w:hAnsi="Times New Roman"/>
        </w:rPr>
      </w:pPr>
      <w:r w:rsidRPr="0079648E">
        <w:rPr>
          <w:rFonts w:ascii="Times New Roman" w:hAnsi="Times New Roman"/>
          <w:b/>
        </w:rPr>
        <w:t>3. Phẩm chất</w:t>
      </w:r>
      <w:r w:rsidRPr="0079648E">
        <w:rPr>
          <w:rFonts w:ascii="Times New Roman" w:hAnsi="Times New Roman"/>
        </w:rPr>
        <w:t xml:space="preserve">: </w:t>
      </w:r>
    </w:p>
    <w:p w:rsidR="007D3A9D" w:rsidRPr="0079648E" w:rsidRDefault="007D3A9D" w:rsidP="007D3A9D">
      <w:pPr>
        <w:pStyle w:val="ListParagraph"/>
        <w:spacing w:after="0" w:line="240" w:lineRule="auto"/>
        <w:ind w:left="0"/>
        <w:jc w:val="both"/>
        <w:rPr>
          <w:szCs w:val="28"/>
          <w:lang w:val="nl-NL"/>
        </w:rPr>
      </w:pPr>
      <w:r w:rsidRPr="0079648E">
        <w:rPr>
          <w:iCs/>
          <w:szCs w:val="28"/>
          <w:lang w:val="nl-NL"/>
        </w:rPr>
        <w:t xml:space="preserve">    - Trung thực</w:t>
      </w:r>
      <w:r w:rsidRPr="0079648E">
        <w:rPr>
          <w:szCs w:val="28"/>
          <w:lang w:val="nl-NL"/>
        </w:rPr>
        <w:t xml:space="preserve">: Trung thực trong báo cáo kết quả thảo luận. </w:t>
      </w:r>
    </w:p>
    <w:p w:rsidR="007D3A9D" w:rsidRPr="0079648E" w:rsidRDefault="007D3A9D" w:rsidP="007D3A9D">
      <w:pPr>
        <w:pStyle w:val="ListParagraph"/>
        <w:spacing w:after="0" w:line="240" w:lineRule="auto"/>
        <w:ind w:left="0"/>
        <w:jc w:val="both"/>
        <w:rPr>
          <w:szCs w:val="28"/>
          <w:lang w:val="nl-NL"/>
        </w:rPr>
      </w:pPr>
      <w:r w:rsidRPr="0079648E">
        <w:rPr>
          <w:iCs/>
          <w:szCs w:val="28"/>
          <w:lang w:val="nl-NL"/>
        </w:rPr>
        <w:t xml:space="preserve">    - Chăm chỉ</w:t>
      </w:r>
      <w:r w:rsidRPr="0079648E">
        <w:rPr>
          <w:szCs w:val="28"/>
          <w:lang w:val="nl-NL"/>
        </w:rPr>
        <w:t>: Ham hiểu biết, tìm hiểu về thành phần, vai trò của đất và vận dụng kiến thức vào cuộc sống.</w:t>
      </w:r>
    </w:p>
    <w:p w:rsidR="007D3A9D" w:rsidRPr="0079648E" w:rsidRDefault="007D3A9D" w:rsidP="007D3A9D">
      <w:pPr>
        <w:jc w:val="both"/>
        <w:rPr>
          <w:rFonts w:ascii="Times New Roman" w:hAnsi="Times New Roman"/>
          <w:b/>
          <w:lang w:val="nl-NL"/>
        </w:rPr>
      </w:pPr>
      <w:r w:rsidRPr="0079648E">
        <w:rPr>
          <w:rFonts w:ascii="Times New Roman" w:hAnsi="Times New Roman"/>
          <w:b/>
          <w:lang w:val="nl-NL"/>
        </w:rPr>
        <w:t>II. ĐỒ DÙNG DẠY HỌC</w:t>
      </w:r>
    </w:p>
    <w:p w:rsidR="007D3A9D" w:rsidRPr="0079648E" w:rsidRDefault="007D3A9D" w:rsidP="007D3A9D">
      <w:pPr>
        <w:jc w:val="both"/>
        <w:rPr>
          <w:rFonts w:ascii="Times New Roman" w:eastAsia="Calibri" w:hAnsi="Times New Roman"/>
        </w:rPr>
      </w:pPr>
      <w:r w:rsidRPr="0079648E">
        <w:rPr>
          <w:rFonts w:ascii="Times New Roman" w:eastAsia="Calibri" w:hAnsi="Times New Roman"/>
        </w:rPr>
        <w:t xml:space="preserve">   - Kế hoạch bài dạy, bài giảng Power point, ti vi, máy tính.</w:t>
      </w:r>
    </w:p>
    <w:p w:rsidR="007D3A9D" w:rsidRPr="0079648E" w:rsidRDefault="007D3A9D" w:rsidP="007D3A9D">
      <w:pPr>
        <w:rPr>
          <w:rFonts w:ascii="Times New Roman" w:eastAsia="Calibri" w:hAnsi="Times New Roman"/>
        </w:rPr>
      </w:pPr>
      <w:r w:rsidRPr="0079648E">
        <w:rPr>
          <w:rFonts w:ascii="Times New Roman" w:eastAsia="Calibri" w:hAnsi="Times New Roman"/>
        </w:rPr>
        <w:t xml:space="preserve">   - SGK và các thiết bị, học liệu phục vụ cho tiết dạy.</w:t>
      </w:r>
    </w:p>
    <w:p w:rsidR="007D3A9D" w:rsidRPr="0079648E" w:rsidRDefault="007D3A9D" w:rsidP="007D3A9D">
      <w:pPr>
        <w:jc w:val="both"/>
        <w:rPr>
          <w:rFonts w:ascii="Times New Roman" w:hAnsi="Times New Roman"/>
          <w:b/>
          <w:lang w:val="nl-NL"/>
        </w:rPr>
      </w:pPr>
      <w:r w:rsidRPr="0079648E">
        <w:rPr>
          <w:rFonts w:ascii="Times New Roman" w:hAnsi="Times New Roman"/>
          <w:b/>
          <w:lang w:val="nl-NL"/>
        </w:rPr>
        <w:t>III. CÁC HOẠT ĐỘNG DẠY HỌC</w:t>
      </w:r>
    </w:p>
    <w:tbl>
      <w:tblPr>
        <w:tblW w:w="10047" w:type="dxa"/>
        <w:tblInd w:w="113" w:type="dxa"/>
        <w:tblBorders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2"/>
        <w:gridCol w:w="4665"/>
      </w:tblGrid>
      <w:tr w:rsidR="007D3A9D" w:rsidRPr="0079648E" w:rsidTr="000E5249">
        <w:tc>
          <w:tcPr>
            <w:tcW w:w="5382" w:type="dxa"/>
          </w:tcPr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79648E">
              <w:rPr>
                <w:rFonts w:ascii="Times New Roman" w:hAnsi="Times New Roman"/>
                <w:b/>
                <w:lang w:val="nl-NL"/>
              </w:rPr>
              <w:t>1. Khởi động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GV tổ chức cho HS chơi trò </w:t>
            </w:r>
            <w:r w:rsidRPr="0079648E">
              <w:rPr>
                <w:rFonts w:ascii="Times New Roman" w:hAnsi="Times New Roman"/>
                <w:i/>
                <w:iCs/>
                <w:lang w:val="nl-NL"/>
              </w:rPr>
              <w:t>“Ô chữ”</w:t>
            </w:r>
            <w:r w:rsidRPr="0079648E">
              <w:rPr>
                <w:rFonts w:ascii="Times New Roman" w:hAnsi="Times New Roman"/>
                <w:lang w:val="nl-NL"/>
              </w:rPr>
              <w:t>: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+ GV đưa ra bảng ô chữ và yêu cầu HS tìm ra các từ có nghĩa trong bảng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+ Có tất cả 4 từ có nghĩa. Ai tìm được đúng và nhanh nhất sẽ được nhận thưởng.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6"/>
              <w:gridCol w:w="779"/>
              <w:gridCol w:w="853"/>
              <w:gridCol w:w="817"/>
              <w:gridCol w:w="817"/>
              <w:gridCol w:w="817"/>
            </w:tblGrid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X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S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K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L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I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Y</w:t>
                  </w:r>
                </w:p>
              </w:tc>
            </w:tr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O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N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H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I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E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M</w:t>
                  </w:r>
                </w:p>
              </w:tc>
            </w:tr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I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E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O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Đ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S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F</w:t>
                  </w:r>
                </w:p>
              </w:tc>
            </w:tr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M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T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A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X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C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Z</w:t>
                  </w:r>
                </w:p>
              </w:tc>
            </w:tr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O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J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N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U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O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C</w:t>
                  </w:r>
                </w:p>
              </w:tc>
            </w:tr>
            <w:tr w:rsidR="007D3A9D" w:rsidRPr="0079648E" w:rsidTr="000E5249">
              <w:tc>
                <w:tcPr>
                  <w:tcW w:w="816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N</w:t>
                  </w:r>
                </w:p>
              </w:tc>
              <w:tc>
                <w:tcPr>
                  <w:tcW w:w="779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Y</w:t>
                  </w:r>
                </w:p>
              </w:tc>
              <w:tc>
                <w:tcPr>
                  <w:tcW w:w="853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G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V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M</w:t>
                  </w:r>
                </w:p>
              </w:tc>
              <w:tc>
                <w:tcPr>
                  <w:tcW w:w="817" w:type="dxa"/>
                </w:tcPr>
                <w:p w:rsidR="007D3A9D" w:rsidRPr="0079648E" w:rsidRDefault="007D3A9D" w:rsidP="000E5249">
                  <w:pPr>
                    <w:jc w:val="center"/>
                    <w:rPr>
                      <w:rFonts w:ascii="Times New Roman" w:hAnsi="Times New Roman"/>
                      <w:color w:val="000000"/>
                      <w:lang w:val="nl-NL"/>
                    </w:rPr>
                  </w:pPr>
                  <w:r w:rsidRPr="0079648E">
                    <w:rPr>
                      <w:rFonts w:ascii="Times New Roman" w:hAnsi="Times New Roman"/>
                      <w:color w:val="000000"/>
                      <w:lang w:val="nl-NL"/>
                    </w:rPr>
                    <w:t>T</w:t>
                  </w:r>
                </w:p>
              </w:tc>
            </w:tr>
          </w:tbl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GV nhận xét, khen ngợi HS tham gia. 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GV dẫn dắt vào bài học mới: </w:t>
            </w:r>
            <w:r w:rsidRPr="0079648E">
              <w:rPr>
                <w:rFonts w:ascii="Times New Roman" w:hAnsi="Times New Roman"/>
                <w:i/>
                <w:iCs/>
                <w:lang w:val="nl-NL"/>
              </w:rPr>
              <w:t>Khoáng và nước đều là những thành phần trong đất giúp cây trồng phát triển. Vậy trong đất còn có những thành phần nào? Ô nhiễm, xói mòn đất là gì? Chúng ta sẽ cùng tìm hiểu ở</w:t>
            </w:r>
            <w:r w:rsidRPr="0079648E">
              <w:rPr>
                <w:rFonts w:ascii="Times New Roman" w:hAnsi="Times New Roman"/>
                <w:lang w:val="nl-NL"/>
              </w:rPr>
              <w:t xml:space="preserve"> </w:t>
            </w:r>
            <w:r w:rsidRPr="0079648E">
              <w:rPr>
                <w:rFonts w:ascii="Times New Roman" w:hAnsi="Times New Roman"/>
                <w:b/>
                <w:i/>
                <w:lang w:val="nl-NL"/>
              </w:rPr>
              <w:t xml:space="preserve">Bài 1 – Đất và bảo vệ môi trường đất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79648E">
              <w:rPr>
                <w:rFonts w:ascii="Times New Roman" w:hAnsi="Times New Roman"/>
                <w:b/>
                <w:lang w:val="nl-NL"/>
              </w:rPr>
              <w:t>2. Khám phá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79648E">
              <w:rPr>
                <w:rFonts w:ascii="Times New Roman" w:hAnsi="Times New Roman"/>
                <w:b/>
                <w:lang w:val="nl-NL"/>
              </w:rPr>
              <w:t xml:space="preserve">Hoạt động 1: Tìm hiểu một số thành phần và vai trò của đất đối với cây trồng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GV yêu cầu HS quan sát và nghiên cứu thông tin trong hình 2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3111500" cy="13239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</w:rPr>
              <w:t xml:space="preserve">- GV nêu câu hỏi: </w:t>
            </w:r>
            <w:r w:rsidRPr="0079648E">
              <w:rPr>
                <w:rFonts w:ascii="Times New Roman" w:hAnsi="Times New Roman"/>
                <w:i/>
                <w:iCs/>
              </w:rPr>
              <w:t>Em hãy nêu một số thành phần của đất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 xml:space="preserve">- GV mời đại diện 2 – 3 HS xung phong trả lời. Các HS khác lắng nghe, nhận xét, nêu ý kiến bổ sung (nếu có)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</w:rPr>
              <w:t xml:space="preserve">- GV nhận xét, cung cấp thêm thông tin về các thành phần của đất: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  <w:i/>
                <w:iCs/>
              </w:rPr>
              <w:t>+ Mùn: màu nâu sẫm, tồn tại chủ yếu ở lớp đất mặt (lớp trên cùng), có nguồn gốc từ xác sinh vật bị phân hủy. Mùn chứa nhiều chất dinh dưỡng cần cho cây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  <w:i/>
                <w:iCs/>
              </w:rPr>
              <w:t>+ Khoáng: có nguồn gốc từ đá. Trong khoáng có chứa chất dinh dưỡng cần cho cây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  <w:i/>
                <w:iCs/>
              </w:rPr>
              <w:t xml:space="preserve">+ Nước, không khí ở trong các khe hở của đất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 xml:space="preserve">- GV yêu cầu HS từ những thông tin được cung cấp và kiến thức thực tế, cho biết: </w:t>
            </w:r>
            <w:r w:rsidRPr="0079648E">
              <w:rPr>
                <w:rFonts w:ascii="Times New Roman" w:hAnsi="Times New Roman"/>
                <w:i/>
                <w:iCs/>
              </w:rPr>
              <w:t xml:space="preserve">Đất có vai trò như thế nào đối với cây trồng?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 xml:space="preserve">- GV mời đại diện 2 – 3 HS xung phong trả lời. Các HS khác lắng nghe, nhận xét, nêu ý kiến bổ sung (nếu có)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 xml:space="preserve">- GV nhận xét, tuyên dương HS trả lời đúng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79648E">
              <w:rPr>
                <w:rFonts w:ascii="Times New Roman" w:hAnsi="Times New Roman"/>
              </w:rPr>
              <w:t xml:space="preserve">- GV tổ chức cho HS luyện tập kiến thức đã học để giải quyết câu hỏi: </w:t>
            </w:r>
            <w:r w:rsidRPr="0079648E">
              <w:rPr>
                <w:rFonts w:ascii="Times New Roman" w:hAnsi="Times New Roman"/>
                <w:i/>
                <w:iCs/>
              </w:rPr>
              <w:t>Điền vào ô trống dưới đây về vai trò của đất đối với cây trồng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3111500" cy="109156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>- GV mời đại diện 2 – 3 HS trả lời. Các HS khác lắng nghe, nhận xét, nêu ý kiến bổ sung (nếu có)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 xml:space="preserve">- GV nhận xét, chốt đáp án đúng. </w:t>
            </w:r>
          </w:p>
          <w:p w:rsidR="007D3A9D" w:rsidRPr="0079648E" w:rsidRDefault="007D3A9D" w:rsidP="000E5249">
            <w:pPr>
              <w:tabs>
                <w:tab w:val="left" w:pos="3468"/>
              </w:tabs>
              <w:jc w:val="both"/>
              <w:rPr>
                <w:rFonts w:ascii="Times New Roman" w:hAnsi="Times New Roman"/>
                <w:b/>
              </w:rPr>
            </w:pPr>
            <w:r w:rsidRPr="0079648E">
              <w:rPr>
                <w:rFonts w:ascii="Times New Roman" w:hAnsi="Times New Roman"/>
                <w:b/>
              </w:rPr>
              <w:t xml:space="preserve">Hoạt động 2: Quan sát thí nghiệm chứng minh một số thành phần của đất </w:t>
            </w:r>
            <w:r w:rsidRPr="0079648E">
              <w:rPr>
                <w:rFonts w:ascii="Times New Roman" w:hAnsi="Times New Roman"/>
                <w:b/>
                <w:position w:val="-4"/>
              </w:rPr>
              <w:object w:dxaOrig="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.65pt;height:17.2pt" o:ole="">
                  <v:imagedata r:id="rId6" o:title=""/>
                </v:shape>
                <o:OLEObject Type="Embed" ProgID="Equation.DSMT4" ShapeID="_x0000_i1027" DrawAspect="Content" ObjectID="_1829543438" r:id="rId7"/>
              </w:objec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>- GV chia lớp thành các nhóm 4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>- GV yêu cầu HS quan sát hình 3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3111500" cy="12827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tổ chức cho HS mô tả thí nghiệm trong hình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mời đại diện 1 – 2 nhóm mô tả thí nghiệm. Các HS khác lắng nghe, nhận xét, nêu ý kiến bổ sung (nếu có). 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>- GV nhận xét, tuyên dương HS trả lời đúng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nêu câu hỏi mở rộng: </w:t>
            </w:r>
            <w:r w:rsidRPr="0079648E">
              <w:rPr>
                <w:rFonts w:ascii="Times New Roman" w:hAnsi="Times New Roman"/>
                <w:bCs/>
                <w:i/>
                <w:iCs/>
              </w:rPr>
              <w:t>Vì sao sau khi phơi nắng, khối lượng đất lại giảm? Thí nghiệm này chứng minh trong đất có thành phần nào?</w:t>
            </w:r>
            <w:r w:rsidRPr="0079648E">
              <w:rPr>
                <w:rFonts w:ascii="Times New Roman" w:hAnsi="Times New Roman"/>
                <w:bCs/>
              </w:rPr>
              <w:t xml:space="preserve">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mời đại diện 2 – 3 nhóm báo cáo kết quả. Các nhóm khác lắng nghe, nhận xét, nêu ý kiến bổ sung (nếu có)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nhận xét chung, chốt lại đáp án đúng, tuyên dương các nhóm trả lời đúng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yêu cầu HS quan sát hình 4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3111500" cy="969010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0" cy="96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  <w:i/>
                <w:i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yêu cầu HS thảo luận nhóm, hoàn thành bài tập: </w:t>
            </w:r>
            <w:r w:rsidRPr="0079648E">
              <w:rPr>
                <w:rFonts w:ascii="Times New Roman" w:hAnsi="Times New Roman"/>
                <w:bCs/>
                <w:i/>
                <w:iCs/>
              </w:rPr>
              <w:t>Với mẫu đất và dụng cụ được chuẩn bị ở hình 4, trang 6 SGK, hãy đề xuất cách làm để chứng minh trong đất có chứa không khí và hoàn thành bảng sau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33"/>
              <w:gridCol w:w="1633"/>
              <w:gridCol w:w="1633"/>
            </w:tblGrid>
            <w:tr w:rsidR="007D3A9D" w:rsidRPr="0079648E" w:rsidTr="000E5249"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Cách làm</w:t>
                  </w:r>
                </w:p>
              </w:tc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Hiện tượng xảy ra</w:t>
                  </w:r>
                </w:p>
              </w:tc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Giải thích hiện tượng</w:t>
                  </w:r>
                </w:p>
              </w:tc>
            </w:tr>
            <w:tr w:rsidR="007D3A9D" w:rsidRPr="0079648E" w:rsidTr="000E5249"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</w:tc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</w:tc>
              <w:tc>
                <w:tcPr>
                  <w:tcW w:w="1633" w:type="dxa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</w:rPr>
                  </w:pPr>
                  <w:r w:rsidRPr="0079648E">
                    <w:rPr>
                      <w:rFonts w:ascii="Times New Roman" w:hAnsi="Times New Roman"/>
                      <w:bCs/>
                    </w:rPr>
                    <w:t>……………</w:t>
                  </w:r>
                </w:p>
              </w:tc>
            </w:tr>
          </w:tbl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>- GV mời đại diện 2 – 3 nhóm trình bày kết quả. Các nhóm khác lắng nghe, nhận xét, nêu ý kiến bổ sung (nếu có)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>- GV nhận xét, tuyên dương các nhóm trả lời đúng.</w:t>
            </w:r>
          </w:p>
          <w:p w:rsidR="007D3A9D" w:rsidRPr="0079648E" w:rsidRDefault="007D3A9D" w:rsidP="000E5249">
            <w:pPr>
              <w:tabs>
                <w:tab w:val="left" w:pos="3468"/>
              </w:tabs>
              <w:jc w:val="both"/>
              <w:rPr>
                <w:rFonts w:ascii="Times New Roman" w:hAnsi="Times New Roman"/>
                <w:b/>
              </w:rPr>
            </w:pPr>
            <w:r w:rsidRPr="0079648E">
              <w:rPr>
                <w:rFonts w:ascii="Times New Roman" w:hAnsi="Times New Roman"/>
                <w:b/>
              </w:rPr>
              <w:t>3. Vận dụng, trải nghiệm:</w:t>
            </w:r>
          </w:p>
          <w:p w:rsidR="007D3A9D" w:rsidRPr="0079648E" w:rsidRDefault="007D3A9D" w:rsidP="000E5249">
            <w:pPr>
              <w:tabs>
                <w:tab w:val="left" w:pos="3468"/>
              </w:tabs>
              <w:jc w:val="both"/>
              <w:rPr>
                <w:rFonts w:ascii="Times New Roman" w:hAnsi="Times New Roman"/>
                <w:b/>
              </w:rPr>
            </w:pPr>
            <w:r w:rsidRPr="0079648E">
              <w:rPr>
                <w:rFonts w:ascii="Times New Roman" w:hAnsi="Times New Roman"/>
                <w:b/>
              </w:rPr>
              <w:t>Hoạt động 3: Liên hệ thực tế vai trò của đất đối với cây trồng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lastRenderedPageBreak/>
              <w:t xml:space="preserve">- GV yêu cầu HS làm việc nhóm đôi, trả lời câu hỏi: </w:t>
            </w:r>
            <w:r w:rsidRPr="0079648E">
              <w:rPr>
                <w:rFonts w:ascii="Times New Roman" w:hAnsi="Times New Roman"/>
                <w:i/>
                <w:iCs/>
              </w:rPr>
              <w:t xml:space="preserve">Vì sao trong trồng trọt cần làm cho đất tơi xốp?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mời đại diện 2 – 3 nhóm trả lời. Các nhóm khác lắng nghe, nhận xét, nêu ý kiến bổ sung (nếu có). 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  <w:i/>
                <w:iCs/>
              </w:rPr>
            </w:pPr>
            <w:r w:rsidRPr="0079648E">
              <w:rPr>
                <w:rFonts w:ascii="Times New Roman" w:hAnsi="Times New Roman"/>
                <w:bCs/>
              </w:rPr>
              <w:t xml:space="preserve">- GV nhận xét, chốt lại đáp án đúng: </w:t>
            </w:r>
            <w:r w:rsidRPr="0079648E">
              <w:rPr>
                <w:rFonts w:ascii="Times New Roman" w:hAnsi="Times New Roman"/>
                <w:bCs/>
                <w:i/>
                <w:iCs/>
              </w:rPr>
              <w:t>Cần làm cho đất tơi xốp để đất có nhiều khe hở, do đó dự trữ được nhiều không khí và nước cung cấp cho cây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bCs/>
              </w:rPr>
            </w:pPr>
            <w:r w:rsidRPr="0079648E">
              <w:rPr>
                <w:rFonts w:ascii="Times New Roman" w:hAnsi="Times New Roman"/>
                <w:bCs/>
              </w:rPr>
              <w:t>- GV mời đại diện một HS đọc mục chìa khóa SGK trang 6 để tóm tắt những kiến thức đã học.</w:t>
            </w:r>
          </w:p>
          <w:p w:rsidR="007D3A9D" w:rsidRPr="0079648E" w:rsidRDefault="007D3A9D" w:rsidP="000E5249">
            <w:pPr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Trải nghiệm làm cho đất tơi xốp để trồng rau hoặc hoa tại gia đình.</w:t>
            </w:r>
          </w:p>
          <w:p w:rsidR="007D3A9D" w:rsidRPr="0079648E" w:rsidRDefault="007D3A9D" w:rsidP="000E5249">
            <w:pPr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</w:rPr>
              <w:t xml:space="preserve">- Đọc và chuẩn bị trước Mục 2 </w:t>
            </w:r>
            <w:r w:rsidRPr="0079648E">
              <w:rPr>
                <w:rFonts w:ascii="Times New Roman" w:hAnsi="Times New Roman"/>
                <w:i/>
              </w:rPr>
              <w:t>Bài 1. Đất và bảo vệ môi trường đất (Tiết 2).</w:t>
            </w:r>
          </w:p>
        </w:tc>
        <w:tc>
          <w:tcPr>
            <w:tcW w:w="4665" w:type="dxa"/>
          </w:tcPr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lắng nghe GV hướng dẫn cách chơi và tham gia tìm từ có nghĩa trong bảng: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79648E">
              <w:rPr>
                <w:rFonts w:ascii="Times New Roman" w:hAnsi="Times New Roman"/>
                <w:i/>
                <w:iCs/>
                <w:lang w:val="nl-NL"/>
              </w:rPr>
              <w:t xml:space="preserve">4 từ có nghĩa là: Xói mòn, ô nhiễm, khoáng, nước.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32"/>
              <w:gridCol w:w="732"/>
              <w:gridCol w:w="733"/>
              <w:gridCol w:w="733"/>
              <w:gridCol w:w="733"/>
              <w:gridCol w:w="733"/>
            </w:tblGrid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X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S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K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L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I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Y</w:t>
                  </w:r>
                </w:p>
              </w:tc>
            </w:tr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O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N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H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I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E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M</w:t>
                  </w:r>
                </w:p>
              </w:tc>
            </w:tr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I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E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O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Đ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S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F</w:t>
                  </w:r>
                </w:p>
              </w:tc>
            </w:tr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M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T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A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X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C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Z</w:t>
                  </w:r>
                </w:p>
              </w:tc>
            </w:tr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O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J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N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U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O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C</w:t>
                  </w:r>
                </w:p>
              </w:tc>
            </w:tr>
            <w:tr w:rsidR="007D3A9D" w:rsidRPr="0079648E" w:rsidTr="000E5249">
              <w:trPr>
                <w:jc w:val="center"/>
              </w:trPr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N</w:t>
                  </w:r>
                </w:p>
              </w:tc>
              <w:tc>
                <w:tcPr>
                  <w:tcW w:w="732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Y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b/>
                      <w:bCs/>
                      <w:i/>
                      <w:iCs/>
                      <w:lang w:val="nl-NL"/>
                    </w:rPr>
                    <w:t>G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V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M</w:t>
                  </w:r>
                </w:p>
              </w:tc>
              <w:tc>
                <w:tcPr>
                  <w:tcW w:w="733" w:type="dxa"/>
                </w:tcPr>
                <w:p w:rsidR="007D3A9D" w:rsidRPr="009F07BC" w:rsidRDefault="007D3A9D" w:rsidP="000E5249">
                  <w:pPr>
                    <w:jc w:val="center"/>
                    <w:rPr>
                      <w:rFonts w:ascii="Times New Roman" w:hAnsi="Times New Roman"/>
                      <w:i/>
                      <w:iCs/>
                      <w:lang w:val="nl-NL"/>
                    </w:rPr>
                  </w:pPr>
                  <w:r w:rsidRPr="009F07BC">
                    <w:rPr>
                      <w:rFonts w:ascii="Times New Roman" w:hAnsi="Times New Roman"/>
                      <w:i/>
                      <w:iCs/>
                      <w:lang w:val="nl-NL"/>
                    </w:rPr>
                    <w:t>T</w:t>
                  </w:r>
                </w:p>
              </w:tc>
            </w:tr>
          </w:tbl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HS lắng nghe</w:t>
            </w:r>
            <w:r w:rsidRPr="0079648E">
              <w:rPr>
                <w:rFonts w:ascii="Times New Roman" w:hAnsi="Times New Roman"/>
                <w:i/>
                <w:iCs/>
                <w:lang w:val="nl-NL"/>
              </w:rPr>
              <w:t xml:space="preserve">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lắng nghe và ghi tên bài mới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quan sát và nghiên cứu thông tin trong hình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HS lắng nghe GV nêu câu hỏi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trả lời: </w:t>
            </w:r>
            <w:r w:rsidRPr="0079648E">
              <w:rPr>
                <w:rFonts w:ascii="Times New Roman" w:hAnsi="Times New Roman"/>
                <w:i/>
                <w:iCs/>
                <w:lang w:val="nl-NL"/>
              </w:rPr>
              <w:t xml:space="preserve">Một số thành phần của đất gồm mùn, khoáng, nước, không khí. </w:t>
            </w:r>
            <w:r w:rsidRPr="0079648E">
              <w:rPr>
                <w:rFonts w:ascii="Times New Roman" w:hAnsi="Times New Roman"/>
                <w:lang w:val="nl-NL"/>
              </w:rPr>
              <w:t xml:space="preserve"> 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lắng nghe, tiếp thu, ghi bài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lắng nghe GV nêu câu hỏi. 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 xml:space="preserve">- HS trả lời: </w:t>
            </w:r>
            <w:r w:rsidRPr="0079648E">
              <w:rPr>
                <w:rFonts w:ascii="Times New Roman" w:hAnsi="Times New Roman"/>
                <w:i/>
                <w:iCs/>
                <w:lang w:val="nl-NL"/>
              </w:rPr>
              <w:t>Đất có vai trò cung cấp chất dinh dưỡng, nước, không khí,... cho cây và giữ cho cây đứng vững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HS lắng nghe, chữa bài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HS lắng nghe yêu cầu của GV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i/>
                <w:iCs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i/>
                <w:iCs/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t xml:space="preserve">- HS trả lời: </w:t>
            </w:r>
            <w:r w:rsidRPr="0079648E">
              <w:rPr>
                <w:i/>
                <w:iCs/>
                <w:szCs w:val="28"/>
                <w:lang w:val="nl-NL"/>
              </w:rPr>
              <w:t xml:space="preserve">Vai trò của đất: cung cấp chất dinh dưỡng, nước, không khí, giúp cây đứng vững. 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t>- HS chữa bài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lastRenderedPageBreak/>
              <w:t>- HS chia nhóm theo hướng dẫn của GV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t>- HS quan sát hình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t>- HS lắng nghe yêu cầu của GV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  <w:lang w:val="nl-NL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i/>
                <w:iCs/>
                <w:szCs w:val="28"/>
                <w:lang w:val="nl-NL"/>
              </w:rPr>
            </w:pPr>
            <w:r w:rsidRPr="0079648E">
              <w:rPr>
                <w:szCs w:val="28"/>
                <w:lang w:val="nl-NL"/>
              </w:rPr>
              <w:t xml:space="preserve">- HS mô tả: </w:t>
            </w:r>
            <w:r w:rsidRPr="0079648E">
              <w:rPr>
                <w:i/>
                <w:iCs/>
                <w:szCs w:val="28"/>
                <w:lang w:val="nl-NL"/>
              </w:rPr>
              <w:t xml:space="preserve">Cân khối lượng nước ban đầu → phơi đất ngoài nắng trong 8 giờ → Cân khối lượng đất sau khi phơi, thấy khối lượng đất giảm đi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 xml:space="preserve">- HS lắng nghe, tiếp thu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>- HS lắng nghe GV nêu câu hỏi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>- HS trả lời: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i/>
                <w:iCs/>
                <w:szCs w:val="28"/>
              </w:rPr>
            </w:pPr>
            <w:r w:rsidRPr="0079648E">
              <w:rPr>
                <w:i/>
                <w:iCs/>
                <w:szCs w:val="28"/>
              </w:rPr>
              <w:t xml:space="preserve">Thí nghiệm ở hình 3 chứng minh trong đất có chứa nước. Sau khi phơi nắng, nước trong đất bay hơi, vì vậy, khối lượng đất giảm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 xml:space="preserve">- HS lắng nghe, chữa bài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 xml:space="preserve">- HS quan sát hình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>- HS lắng nghe yêu cầu của GV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 xml:space="preserve">- Đại diện nhóm báo cáo kết quả: 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32"/>
              <w:gridCol w:w="1047"/>
              <w:gridCol w:w="2260"/>
            </w:tblGrid>
            <w:tr w:rsidR="007D3A9D" w:rsidRPr="0079648E" w:rsidTr="000E5249">
              <w:tc>
                <w:tcPr>
                  <w:tcW w:w="1275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Cách làm</w:t>
                  </w:r>
                </w:p>
              </w:tc>
              <w:tc>
                <w:tcPr>
                  <w:tcW w:w="1179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Hiện tượng xảy ra</w:t>
                  </w:r>
                </w:p>
              </w:tc>
              <w:tc>
                <w:tcPr>
                  <w:tcW w:w="2546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Giải thích hiện tượng</w:t>
                  </w:r>
                </w:p>
              </w:tc>
            </w:tr>
            <w:tr w:rsidR="007D3A9D" w:rsidRPr="0079648E" w:rsidTr="000E5249">
              <w:trPr>
                <w:trHeight w:val="2475"/>
              </w:trPr>
              <w:tc>
                <w:tcPr>
                  <w:tcW w:w="1275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Đeo găng tay, dìm đất khô vào trong bình nước</w:t>
                  </w:r>
                </w:p>
              </w:tc>
              <w:tc>
                <w:tcPr>
                  <w:tcW w:w="1179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Có bóng khí nổi lên</w:t>
                  </w:r>
                </w:p>
              </w:tc>
              <w:tc>
                <w:tcPr>
                  <w:tcW w:w="2546" w:type="pct"/>
                </w:tcPr>
                <w:p w:rsidR="007D3A9D" w:rsidRPr="0079648E" w:rsidRDefault="007D3A9D" w:rsidP="000E5249">
                  <w:pPr>
                    <w:jc w:val="both"/>
                    <w:rPr>
                      <w:rFonts w:ascii="Times New Roman" w:hAnsi="Times New Roman"/>
                      <w:bCs/>
                      <w:i/>
                      <w:iCs/>
                    </w:rPr>
                  </w:pPr>
                  <w:r w:rsidRPr="0079648E">
                    <w:rPr>
                      <w:rFonts w:ascii="Times New Roman" w:hAnsi="Times New Roman"/>
                      <w:bCs/>
                      <w:i/>
                      <w:iCs/>
                    </w:rPr>
                    <w:t>Không khí có ở những phần rỗng trong đất. Khi cho đất khô vào nước, nước đã chiếm chỗ của không khí; không khí thoát ra ngoài tạo thành các bong bóng nước.</w:t>
                  </w:r>
                </w:p>
              </w:tc>
            </w:tr>
          </w:tbl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>- HS lắng nghe, tiếp thu, ghi bài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 xml:space="preserve">- HS lắng nghe GV nêu câu hỏi. 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  <w:r w:rsidRPr="0079648E">
              <w:rPr>
                <w:szCs w:val="28"/>
              </w:rPr>
              <w:t>- HS trả lời.</w:t>
            </w: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pStyle w:val="ListParagraph"/>
              <w:spacing w:after="0" w:line="240" w:lineRule="auto"/>
              <w:ind w:left="0"/>
              <w:jc w:val="both"/>
              <w:rPr>
                <w:szCs w:val="28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>- HS lắng nghe, tiếp thu, ghi bài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</w:rPr>
            </w:pPr>
            <w:r w:rsidRPr="0079648E">
              <w:rPr>
                <w:rFonts w:ascii="Times New Roman" w:hAnsi="Times New Roman"/>
              </w:rPr>
              <w:t>- HS đọc bài.</w:t>
            </w:r>
          </w:p>
          <w:p w:rsidR="007D3A9D" w:rsidRPr="0079648E" w:rsidRDefault="007D3A9D" w:rsidP="000E5249">
            <w:pPr>
              <w:jc w:val="both"/>
              <w:rPr>
                <w:rFonts w:ascii="Times New Roman" w:hAnsi="Times New Roman"/>
                <w:lang w:val="nl-NL"/>
              </w:rPr>
            </w:pPr>
            <w:r w:rsidRPr="0079648E">
              <w:rPr>
                <w:rFonts w:ascii="Times New Roman" w:hAnsi="Times New Roman"/>
                <w:lang w:val="nl-NL"/>
              </w:rPr>
              <w:t>- HS nghe và thực hiện ở nhà</w:t>
            </w:r>
          </w:p>
        </w:tc>
      </w:tr>
    </w:tbl>
    <w:p w:rsidR="007D3A9D" w:rsidRPr="0079648E" w:rsidRDefault="007D3A9D" w:rsidP="007D3A9D">
      <w:pPr>
        <w:tabs>
          <w:tab w:val="left" w:pos="8931"/>
          <w:tab w:val="left" w:pos="9072"/>
          <w:tab w:val="left" w:pos="9355"/>
        </w:tabs>
        <w:rPr>
          <w:rFonts w:ascii="Times New Roman" w:eastAsia="Calibri" w:hAnsi="Times New Roman"/>
          <w:b/>
          <w:bCs/>
        </w:rPr>
      </w:pPr>
      <w:r w:rsidRPr="0079648E">
        <w:rPr>
          <w:rFonts w:ascii="Times New Roman" w:eastAsia="Calibri" w:hAnsi="Times New Roman"/>
          <w:b/>
          <w:bCs/>
        </w:rPr>
        <w:lastRenderedPageBreak/>
        <w:t>4. Điều chỉnh sau tiết dạy( nếu có)</w:t>
      </w:r>
    </w:p>
    <w:p w:rsidR="007D3A9D" w:rsidRPr="0079648E" w:rsidRDefault="007D3A9D" w:rsidP="007D3A9D">
      <w:pPr>
        <w:jc w:val="center"/>
        <w:rPr>
          <w:rFonts w:ascii="Times New Roman" w:hAnsi="Times New Roman"/>
          <w:bCs/>
          <w:lang w:val="nl-NL"/>
        </w:rPr>
      </w:pPr>
      <w:r w:rsidRPr="0079648E">
        <w:rPr>
          <w:rFonts w:ascii="Times New Roman" w:hAnsi="Times New Roman"/>
          <w:bCs/>
          <w:lang w:val="nl-NL"/>
        </w:rPr>
        <w:t>.....................................................................................................................................</w:t>
      </w:r>
    </w:p>
    <w:p w:rsidR="007D3A9D" w:rsidRPr="0079648E" w:rsidRDefault="007D3A9D" w:rsidP="007D3A9D">
      <w:pPr>
        <w:jc w:val="center"/>
        <w:rPr>
          <w:rFonts w:ascii="Times New Roman" w:hAnsi="Times New Roman"/>
          <w:bCs/>
          <w:lang w:val="nl-NL"/>
        </w:rPr>
      </w:pPr>
      <w:r w:rsidRPr="0079648E">
        <w:rPr>
          <w:rFonts w:ascii="Times New Roman" w:hAnsi="Times New Roman"/>
          <w:bCs/>
          <w:lang w:val="nl-NL"/>
        </w:rPr>
        <w:t>.....................................................................................................................................</w:t>
      </w:r>
    </w:p>
    <w:p w:rsidR="007D3A9D" w:rsidRPr="0079648E" w:rsidRDefault="007D3A9D" w:rsidP="007D3A9D">
      <w:pPr>
        <w:jc w:val="center"/>
        <w:rPr>
          <w:rFonts w:ascii="Times New Roman" w:hAnsi="Times New Roman"/>
          <w:bCs/>
          <w:lang w:val="nl-NL"/>
        </w:rPr>
      </w:pPr>
      <w:r w:rsidRPr="0079648E">
        <w:rPr>
          <w:rFonts w:ascii="Times New Roman" w:hAnsi="Times New Roman"/>
          <w:bCs/>
          <w:lang w:val="nl-NL"/>
        </w:rPr>
        <w:t>-----------------------------------------------------------------</w:t>
      </w:r>
    </w:p>
    <w:p w:rsidR="007D3A9D" w:rsidRDefault="007D3A9D" w:rsidP="007D3A9D">
      <w:pPr>
        <w:tabs>
          <w:tab w:val="left" w:pos="4028"/>
        </w:tabs>
        <w:jc w:val="center"/>
        <w:rPr>
          <w:rFonts w:ascii="Times New Roman" w:eastAsia="Calibri" w:hAnsi="Times New Roman"/>
          <w:b/>
        </w:rPr>
      </w:pPr>
    </w:p>
    <w:p w:rsidR="00C37D53" w:rsidRDefault="00C37D53">
      <w:bookmarkStart w:id="0" w:name="_GoBack"/>
      <w:bookmarkEnd w:id="0"/>
    </w:p>
    <w:sectPr w:rsidR="00C37D53" w:rsidSect="003740F2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A9D"/>
    <w:rsid w:val="003740F2"/>
    <w:rsid w:val="007D3A9D"/>
    <w:rsid w:val="00C37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E1375B9-1ECF-47AC-BD3B-554FAB2D3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3A9D"/>
    <w:rPr>
      <w:rFonts w:ascii=".VnTime" w:eastAsia="Times New Roman" w:hAnsi=".VnTime" w:cs="Times New Roman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7D3A9D"/>
    <w:pPr>
      <w:keepNext/>
      <w:outlineLvl w:val="1"/>
    </w:pPr>
    <w:rPr>
      <w:b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7D3A9D"/>
    <w:rPr>
      <w:rFonts w:ascii=".VnTime" w:eastAsia="Times New Roman" w:hAnsi=".VnTime" w:cs="Times New Roman"/>
      <w:b/>
      <w:iCs/>
      <w:szCs w:val="28"/>
    </w:rPr>
  </w:style>
  <w:style w:type="paragraph" w:styleId="ListParagraph">
    <w:name w:val="List Paragraph"/>
    <w:aliases w:val="List Paragraph indent"/>
    <w:basedOn w:val="Normal"/>
    <w:link w:val="ListParagraphChar"/>
    <w:uiPriority w:val="34"/>
    <w:qFormat/>
    <w:rsid w:val="007D3A9D"/>
    <w:pPr>
      <w:spacing w:after="160" w:line="259" w:lineRule="auto"/>
      <w:ind w:left="720"/>
      <w:contextualSpacing/>
    </w:pPr>
    <w:rPr>
      <w:rFonts w:ascii="Times New Roman" w:eastAsia="Arial" w:hAnsi="Times New Roman"/>
      <w:kern w:val="2"/>
      <w:szCs w:val="22"/>
      <w:lang w:val="en-GB"/>
    </w:rPr>
  </w:style>
  <w:style w:type="character" w:customStyle="1" w:styleId="ListParagraphChar">
    <w:name w:val="List Paragraph Char"/>
    <w:aliases w:val="List Paragraph indent Char"/>
    <w:link w:val="ListParagraph"/>
    <w:uiPriority w:val="34"/>
    <w:locked/>
    <w:rsid w:val="007D3A9D"/>
    <w:rPr>
      <w:rFonts w:eastAsia="Arial" w:cs="Times New Roman"/>
      <w:kern w:val="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06</Words>
  <Characters>5735</Characters>
  <Application>Microsoft Office Word</Application>
  <DocSecurity>0</DocSecurity>
  <Lines>47</Lines>
  <Paragraphs>13</Paragraphs>
  <ScaleCrop>false</ScaleCrop>
  <Company>Microsoft</Company>
  <LinksUpToDate>false</LinksUpToDate>
  <CharactersWithSpaces>6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6-01-10T02:44:00Z</dcterms:created>
  <dcterms:modified xsi:type="dcterms:W3CDTF">2026-01-10T02:44:00Z</dcterms:modified>
</cp:coreProperties>
</file>